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4DCF" w:rsidRDefault="00010A1C" w:rsidP="00427EE3">
      <w:pPr>
        <w:spacing w:line="240" w:lineRule="auto"/>
      </w:pPr>
      <w:r w:rsidRPr="00427EE3">
        <w:t>Math 1</w:t>
      </w:r>
      <w:r w:rsidRPr="00427EE3">
        <w:tab/>
      </w:r>
      <w:r w:rsidR="00427EE3">
        <w:tab/>
      </w:r>
      <w:r w:rsidR="00427EE3">
        <w:tab/>
      </w:r>
      <w:r w:rsidR="00427EE3">
        <w:tab/>
      </w:r>
      <w:r w:rsidR="00427EE3">
        <w:tab/>
      </w:r>
      <w:r w:rsidR="00427EE3">
        <w:tab/>
      </w:r>
      <w:r w:rsidR="00427EE3">
        <w:tab/>
      </w:r>
      <w:r w:rsidR="00427EE3">
        <w:tab/>
      </w:r>
      <w:r>
        <w:t>Name ___________________________</w:t>
      </w:r>
      <w:r w:rsidR="00427EE3">
        <w:t>_______</w:t>
      </w:r>
    </w:p>
    <w:p w:rsidR="00010A1C" w:rsidRPr="00427EE3" w:rsidRDefault="00427EE3" w:rsidP="00427EE3">
      <w:pPr>
        <w:spacing w:line="240" w:lineRule="auto"/>
      </w:pPr>
      <w:r w:rsidRPr="00427EE3">
        <w:rPr>
          <w:b/>
        </w:rPr>
        <w:t xml:space="preserve">6-1 Vocabulary </w:t>
      </w:r>
      <w:r w:rsidR="00DB1CCF" w:rsidRPr="00427EE3">
        <w:rPr>
          <w:b/>
        </w:rPr>
        <w:t>Review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_</w:t>
      </w:r>
    </w:p>
    <w:p w:rsidR="00010A1C" w:rsidRDefault="00010A1C"/>
    <w:p w:rsidR="00010A1C" w:rsidRDefault="00010A1C">
      <w:r>
        <w:t>Draw an example of the following vocabular</w:t>
      </w:r>
      <w:r w:rsidR="004415E0">
        <w:t xml:space="preserve">y terms and then define them.  </w:t>
      </w:r>
      <w:r w:rsidRPr="004415E0">
        <w:rPr>
          <w:i/>
        </w:rPr>
        <w:t xml:space="preserve">Your definition should </w:t>
      </w:r>
      <w:r w:rsidR="004415E0" w:rsidRPr="004415E0">
        <w:rPr>
          <w:i/>
        </w:rPr>
        <w:t xml:space="preserve">describe your picture with enough detail so that </w:t>
      </w:r>
      <w:r w:rsidR="006D434D">
        <w:rPr>
          <w:i/>
        </w:rPr>
        <w:t>someone</w:t>
      </w:r>
      <w:r w:rsidR="004415E0" w:rsidRPr="004415E0">
        <w:rPr>
          <w:i/>
        </w:rPr>
        <w:t xml:space="preserve"> else </w:t>
      </w:r>
      <w:r w:rsidR="001237EC">
        <w:rPr>
          <w:i/>
        </w:rPr>
        <w:t>would draw the same picture as you</w:t>
      </w:r>
      <w:r w:rsidR="004415E0" w:rsidRPr="004415E0">
        <w:rPr>
          <w:i/>
        </w:rPr>
        <w:t>!</w:t>
      </w:r>
    </w:p>
    <w:p w:rsidR="00010A1C" w:rsidRDefault="00010A1C"/>
    <w:p w:rsidR="00010A1C" w:rsidRDefault="00E509B3" w:rsidP="002133B4">
      <w:pPr>
        <w:pStyle w:val="ListParagraph"/>
        <w:numPr>
          <w:ilvl w:val="0"/>
          <w:numId w:val="1"/>
        </w:numPr>
        <w:ind w:left="360"/>
      </w:pPr>
      <w:r w:rsidRPr="00E509B3"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243.75pt;margin-top:2.6pt;width:0;height:301.5pt;z-index:251660288" o:connectortype="straight"/>
        </w:pict>
      </w:r>
      <w:r w:rsidR="00487F7F">
        <w:rPr>
          <w:b/>
        </w:rPr>
        <w:t>PERPENDICULAR LINES</w:t>
      </w:r>
      <w:r w:rsidR="00066B6A">
        <w:tab/>
      </w:r>
      <w:r w:rsidR="00066B6A">
        <w:tab/>
      </w:r>
      <w:r w:rsidR="00066B6A">
        <w:tab/>
      </w:r>
      <w:r w:rsidR="00066B6A">
        <w:tab/>
        <w:t xml:space="preserve">2.    </w:t>
      </w:r>
      <w:r w:rsidR="00487F7F">
        <w:rPr>
          <w:b/>
        </w:rPr>
        <w:t>PARALLEL LINES</w:t>
      </w:r>
    </w:p>
    <w:p w:rsidR="00010A1C" w:rsidRPr="00066B6A" w:rsidRDefault="00010A1C" w:rsidP="00CD6B76">
      <w:pPr>
        <w:ind w:firstLine="360"/>
        <w:rPr>
          <w:u w:val="single"/>
        </w:rPr>
      </w:pPr>
      <w:r w:rsidRPr="0034024C">
        <w:rPr>
          <w:u w:val="single"/>
        </w:rPr>
        <w:t>Example</w:t>
      </w:r>
      <w:r>
        <w:tab/>
      </w:r>
      <w:r>
        <w:tab/>
      </w:r>
      <w:r w:rsidRPr="00010A1C">
        <w:rPr>
          <w:u w:val="single"/>
        </w:rPr>
        <w:t>Definition</w:t>
      </w:r>
      <w:r w:rsidR="00066B6A">
        <w:tab/>
      </w:r>
      <w:r w:rsidR="00066B6A">
        <w:tab/>
      </w:r>
      <w:r w:rsidR="00066B6A">
        <w:tab/>
      </w:r>
      <w:r w:rsidR="00CD6B76">
        <w:t xml:space="preserve">       </w:t>
      </w:r>
      <w:r w:rsidR="00066B6A">
        <w:rPr>
          <w:u w:val="single"/>
        </w:rPr>
        <w:t>Example</w:t>
      </w:r>
      <w:r w:rsidR="00066B6A">
        <w:tab/>
      </w:r>
      <w:r w:rsidR="00066B6A">
        <w:tab/>
      </w:r>
      <w:r w:rsidR="00066B6A">
        <w:rPr>
          <w:u w:val="single"/>
        </w:rPr>
        <w:t>Definition</w:t>
      </w:r>
    </w:p>
    <w:p w:rsidR="00010A1C" w:rsidRDefault="00010A1C" w:rsidP="00010A1C">
      <w:pPr>
        <w:ind w:left="720"/>
      </w:pPr>
    </w:p>
    <w:p w:rsidR="00010A1C" w:rsidRDefault="00010A1C" w:rsidP="00010A1C">
      <w:pPr>
        <w:ind w:left="720"/>
      </w:pPr>
    </w:p>
    <w:p w:rsidR="00010A1C" w:rsidRDefault="00010A1C" w:rsidP="00010A1C">
      <w:pPr>
        <w:ind w:left="720"/>
      </w:pPr>
    </w:p>
    <w:p w:rsidR="000E7F70" w:rsidRDefault="000E7F70" w:rsidP="00010A1C">
      <w:pPr>
        <w:ind w:left="720"/>
      </w:pPr>
    </w:p>
    <w:p w:rsidR="00010A1C" w:rsidRDefault="00010A1C" w:rsidP="00010A1C">
      <w:pPr>
        <w:ind w:left="720"/>
      </w:pPr>
    </w:p>
    <w:p w:rsidR="00B72775" w:rsidRDefault="00B72775" w:rsidP="00010A1C">
      <w:pPr>
        <w:ind w:left="720"/>
      </w:pPr>
    </w:p>
    <w:p w:rsidR="00010A1C" w:rsidRDefault="00010A1C" w:rsidP="00010A1C">
      <w:pPr>
        <w:ind w:left="720"/>
      </w:pPr>
    </w:p>
    <w:p w:rsidR="00010A1C" w:rsidRDefault="00E509B3" w:rsidP="00010A1C">
      <w:r>
        <w:rPr>
          <w:noProof/>
        </w:rPr>
        <w:pict>
          <v:shape id="_x0000_s1027" type="#_x0000_t32" style="position:absolute;margin-left:-.75pt;margin-top:12.25pt;width:499.5pt;height:0;z-index:251661312" o:connectortype="straight"/>
        </w:pict>
      </w:r>
    </w:p>
    <w:p w:rsidR="00010A1C" w:rsidRPr="00392FFD" w:rsidRDefault="000E7F70" w:rsidP="00392FFD">
      <w:pPr>
        <w:pStyle w:val="ListParagraph"/>
        <w:numPr>
          <w:ilvl w:val="0"/>
          <w:numId w:val="3"/>
        </w:numPr>
        <w:ind w:left="360"/>
      </w:pPr>
      <w:r>
        <w:rPr>
          <w:b/>
        </w:rPr>
        <w:t>TRANSVERSAL</w:t>
      </w:r>
      <w:r w:rsidR="00392FFD">
        <w:tab/>
      </w:r>
      <w:r w:rsidR="00392FFD">
        <w:tab/>
      </w:r>
      <w:r w:rsidR="00392FFD">
        <w:tab/>
      </w:r>
      <w:r w:rsidR="00392FFD">
        <w:tab/>
      </w:r>
      <w:r w:rsidR="00392FFD">
        <w:tab/>
        <w:t xml:space="preserve">4.    </w:t>
      </w:r>
      <w:r w:rsidR="00783509">
        <w:rPr>
          <w:b/>
        </w:rPr>
        <w:t>LINEAR PAIR</w:t>
      </w:r>
    </w:p>
    <w:p w:rsidR="00010A1C" w:rsidRDefault="00010A1C" w:rsidP="00CD6B76">
      <w:pPr>
        <w:ind w:firstLine="360"/>
      </w:pPr>
      <w:r w:rsidRPr="00010A1C">
        <w:rPr>
          <w:u w:val="single"/>
        </w:rPr>
        <w:t>Example</w:t>
      </w:r>
      <w:r>
        <w:tab/>
      </w:r>
      <w:r>
        <w:tab/>
      </w:r>
      <w:r w:rsidRPr="00010A1C">
        <w:rPr>
          <w:u w:val="single"/>
        </w:rPr>
        <w:t>Definition</w:t>
      </w:r>
      <w:r w:rsidR="00CD6B76" w:rsidRPr="00CD6B76">
        <w:rPr>
          <w:u w:val="single"/>
        </w:rPr>
        <w:t xml:space="preserve"> </w:t>
      </w:r>
      <w:r w:rsidR="00CD6B76">
        <w:tab/>
      </w:r>
      <w:r w:rsidR="00CD6B76">
        <w:tab/>
      </w:r>
      <w:r w:rsidR="00CD6B76">
        <w:tab/>
        <w:t xml:space="preserve">       </w:t>
      </w:r>
      <w:r w:rsidR="00CD6B76" w:rsidRPr="00010A1C">
        <w:rPr>
          <w:u w:val="single"/>
        </w:rPr>
        <w:t>Example</w:t>
      </w:r>
      <w:r w:rsidR="00CD6B76">
        <w:tab/>
      </w:r>
      <w:r w:rsidR="00CD6B76">
        <w:tab/>
      </w:r>
      <w:r w:rsidR="00CD6B76" w:rsidRPr="00010A1C">
        <w:rPr>
          <w:u w:val="single"/>
        </w:rPr>
        <w:t>Definition</w:t>
      </w:r>
    </w:p>
    <w:p w:rsidR="00010A1C" w:rsidRDefault="00010A1C" w:rsidP="00010A1C">
      <w:pPr>
        <w:ind w:left="720"/>
      </w:pPr>
    </w:p>
    <w:p w:rsidR="00010A1C" w:rsidRDefault="00010A1C" w:rsidP="00010A1C">
      <w:pPr>
        <w:ind w:left="720"/>
      </w:pPr>
    </w:p>
    <w:p w:rsidR="000E7F70" w:rsidRDefault="000E7F70" w:rsidP="00010A1C">
      <w:pPr>
        <w:ind w:left="720"/>
      </w:pPr>
    </w:p>
    <w:p w:rsidR="00010A1C" w:rsidRDefault="00010A1C" w:rsidP="00BB4CA4"/>
    <w:p w:rsidR="00010A1C" w:rsidRDefault="00010A1C" w:rsidP="00010A1C">
      <w:pPr>
        <w:ind w:left="720"/>
      </w:pPr>
    </w:p>
    <w:p w:rsidR="00010A1C" w:rsidRDefault="00010A1C" w:rsidP="00BB4CA4"/>
    <w:p w:rsidR="00BB4CA4" w:rsidRDefault="00BB4CA4" w:rsidP="00BB4CA4"/>
    <w:p w:rsidR="00635CE6" w:rsidRDefault="00635CE6" w:rsidP="00BB4CA4"/>
    <w:p w:rsidR="00010A1C" w:rsidRDefault="000342A7" w:rsidP="00010A1C">
      <w:r>
        <w:t>For each given</w:t>
      </w:r>
      <w:r w:rsidR="00010A1C">
        <w:t xml:space="preserve"> picture, write the vocabulary term</w:t>
      </w:r>
      <w:r w:rsidR="00741ED9">
        <w:t xml:space="preserve"> that</w:t>
      </w:r>
      <w:r w:rsidR="00010A1C">
        <w:t xml:space="preserve"> </w:t>
      </w:r>
      <w:r w:rsidR="00741ED9">
        <w:t>describes</w:t>
      </w:r>
      <w:r w:rsidR="00010A1C">
        <w:t xml:space="preserve"> it, and</w:t>
      </w:r>
      <w:r>
        <w:t xml:space="preserve"> then</w:t>
      </w:r>
      <w:r w:rsidR="00010A1C">
        <w:t xml:space="preserve"> define it.</w:t>
      </w:r>
    </w:p>
    <w:p w:rsidR="00010A1C" w:rsidRDefault="00E509B3" w:rsidP="00010A1C">
      <w:r>
        <w:rPr>
          <w:noProof/>
        </w:rPr>
        <w:pict>
          <v:shape id="_x0000_s1029" type="#_x0000_t32" style="position:absolute;margin-left:243.75pt;margin-top:14pt;width:0;height:283.5pt;z-index:251662336" o:connectortype="straight"/>
        </w:pict>
      </w:r>
      <w:r w:rsidR="00010A1C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7625</wp:posOffset>
            </wp:positionH>
            <wp:positionV relativeFrom="paragraph">
              <wp:posOffset>164465</wp:posOffset>
            </wp:positionV>
            <wp:extent cx="1333500" cy="24765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44118" r="6667" b="17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10A1C" w:rsidRDefault="00E509B3" w:rsidP="009F63FA">
      <w:pPr>
        <w:ind w:left="360" w:hanging="360"/>
      </w:pPr>
      <w:r>
        <w:rPr>
          <w:noProof/>
        </w:rPr>
        <w:pict>
          <v:shape id="_x0000_s1036" type="#_x0000_t32" style="position:absolute;left:0;text-align:left;margin-left:272.4pt;margin-top:8.05pt;width:80.4pt;height:0;z-index:251667456" o:connectortype="straight" strokeweight="1.5pt">
            <v:stroke startarrow="open" endarrow="open"/>
          </v:shape>
        </w:pict>
      </w:r>
      <w:r w:rsidR="00192C0D">
        <w:t>5.</w:t>
      </w:r>
      <w:r w:rsidR="0034676C">
        <w:tab/>
        <w:t xml:space="preserve">  </w:t>
      </w:r>
      <w:r w:rsidR="0034676C">
        <w:tab/>
      </w:r>
      <w:r w:rsidR="0034676C">
        <w:tab/>
      </w:r>
      <w:r w:rsidR="0034676C">
        <w:tab/>
      </w:r>
      <w:r w:rsidR="0034676C">
        <w:tab/>
      </w:r>
      <w:r w:rsidR="0034676C">
        <w:tab/>
      </w:r>
      <w:r w:rsidR="0034676C">
        <w:tab/>
      </w:r>
      <w:r w:rsidR="0034676C">
        <w:tab/>
        <w:t xml:space="preserve">6.    </w:t>
      </w:r>
    </w:p>
    <w:p w:rsidR="00010A1C" w:rsidRDefault="00010A1C" w:rsidP="00010A1C">
      <w:pPr>
        <w:pStyle w:val="ListParagraph"/>
      </w:pPr>
    </w:p>
    <w:p w:rsidR="00010A1C" w:rsidRPr="00D844E7" w:rsidRDefault="00EE0DC4" w:rsidP="009F63FA">
      <w:pPr>
        <w:ind w:firstLine="360"/>
      </w:pPr>
      <w:proofErr w:type="spellStart"/>
      <w:r>
        <w:rPr>
          <w:u w:val="single"/>
        </w:rPr>
        <w:t>Vocab</w:t>
      </w:r>
      <w:proofErr w:type="spellEnd"/>
      <w:r>
        <w:rPr>
          <w:u w:val="single"/>
        </w:rPr>
        <w:t xml:space="preserve"> </w:t>
      </w:r>
      <w:r w:rsidR="00010A1C">
        <w:rPr>
          <w:u w:val="single"/>
        </w:rPr>
        <w:t>Word</w:t>
      </w:r>
      <w:r w:rsidR="00010A1C">
        <w:tab/>
      </w:r>
      <w:r w:rsidR="00010A1C">
        <w:tab/>
      </w:r>
      <w:r w:rsidR="00010A1C" w:rsidRPr="00010A1C">
        <w:rPr>
          <w:u w:val="single"/>
        </w:rPr>
        <w:t>Definition</w:t>
      </w:r>
      <w:r w:rsidR="00D844E7">
        <w:tab/>
      </w:r>
      <w:r w:rsidR="00D844E7">
        <w:tab/>
        <w:t xml:space="preserve">       </w:t>
      </w:r>
      <w:proofErr w:type="spellStart"/>
      <w:r w:rsidR="00D844E7">
        <w:rPr>
          <w:u w:val="single"/>
        </w:rPr>
        <w:t>Vocab</w:t>
      </w:r>
      <w:proofErr w:type="spellEnd"/>
      <w:r w:rsidR="00D844E7">
        <w:rPr>
          <w:u w:val="single"/>
        </w:rPr>
        <w:t xml:space="preserve"> Word</w:t>
      </w:r>
      <w:r w:rsidR="00D844E7">
        <w:tab/>
      </w:r>
      <w:r w:rsidR="00D844E7">
        <w:tab/>
      </w:r>
      <w:r w:rsidR="00D844E7" w:rsidRPr="00010A1C">
        <w:rPr>
          <w:u w:val="single"/>
        </w:rPr>
        <w:t>Definition</w:t>
      </w:r>
    </w:p>
    <w:p w:rsidR="00010A1C" w:rsidRDefault="00010A1C" w:rsidP="00010A1C">
      <w:pPr>
        <w:ind w:left="720"/>
      </w:pPr>
    </w:p>
    <w:p w:rsidR="00010A1C" w:rsidRDefault="00010A1C" w:rsidP="00B72775"/>
    <w:p w:rsidR="00010A1C" w:rsidRDefault="00010A1C" w:rsidP="00010A1C">
      <w:pPr>
        <w:ind w:left="720"/>
      </w:pPr>
    </w:p>
    <w:p w:rsidR="00022E51" w:rsidRDefault="00022E51" w:rsidP="00010A1C">
      <w:pPr>
        <w:ind w:left="720"/>
      </w:pPr>
    </w:p>
    <w:p w:rsidR="00010A1C" w:rsidRDefault="00010A1C" w:rsidP="00010A1C">
      <w:pPr>
        <w:ind w:left="720"/>
      </w:pPr>
    </w:p>
    <w:p w:rsidR="00010A1C" w:rsidRDefault="00E509B3" w:rsidP="00010A1C">
      <w:r>
        <w:rPr>
          <w:noProof/>
        </w:rPr>
        <w:pict>
          <v:shape id="_x0000_s1032" type="#_x0000_t32" style="position:absolute;margin-left:36.6pt;margin-top:12.3pt;width:61.8pt;height:24.6pt;flip:y;z-index:251665408" o:connectortype="straight" strokeweight="1.5pt">
            <v:stroke startarrow="oval" endarrow="open"/>
          </v:shape>
        </w:pict>
      </w:r>
      <w:r>
        <w:rPr>
          <w:noProof/>
        </w:rPr>
        <w:pict>
          <v:shape id="_x0000_s1030" type="#_x0000_t32" style="position:absolute;margin-left:-.75pt;margin-top:2.1pt;width:499.5pt;height:0;z-index:251663360" o:connectortype="straight"/>
        </w:pict>
      </w:r>
    </w:p>
    <w:p w:rsidR="00010A1C" w:rsidRDefault="00E509B3" w:rsidP="009F63FA">
      <w:pPr>
        <w:ind w:left="360" w:hanging="360"/>
      </w:pPr>
      <w:r>
        <w:rPr>
          <w:noProof/>
        </w:rPr>
        <w:pict>
          <v:shape id="_x0000_s1031" type="#_x0000_t32" style="position:absolute;left:0;text-align:left;margin-left:272.4pt;margin-top:8.25pt;width:80.4pt;height:0;z-index:251664384" o:connectortype="straight" strokeweight="1.5pt">
            <v:stroke startarrow="oval" endarrow="oval"/>
          </v:shape>
        </w:pict>
      </w:r>
      <w:r w:rsidR="0034676C">
        <w:t>7</w:t>
      </w:r>
      <w:r w:rsidR="00192C0D">
        <w:t>.</w:t>
      </w:r>
      <w:r w:rsidR="004766CE">
        <w:t xml:space="preserve"> </w:t>
      </w:r>
      <w:r w:rsidR="004766CE">
        <w:tab/>
      </w:r>
      <w:r w:rsidR="004766CE">
        <w:tab/>
      </w:r>
      <w:r w:rsidR="004766CE">
        <w:tab/>
      </w:r>
      <w:r w:rsidR="004766CE">
        <w:tab/>
      </w:r>
      <w:r w:rsidR="004766CE">
        <w:tab/>
      </w:r>
      <w:r w:rsidR="004766CE">
        <w:tab/>
      </w:r>
      <w:r w:rsidR="004766CE">
        <w:tab/>
      </w:r>
      <w:r w:rsidR="004766CE">
        <w:tab/>
        <w:t xml:space="preserve">8.    </w:t>
      </w:r>
    </w:p>
    <w:p w:rsidR="006902D9" w:rsidRDefault="00E509B3" w:rsidP="002D186F">
      <w:pPr>
        <w:pStyle w:val="ListParagraph"/>
      </w:pPr>
      <w:r>
        <w:rPr>
          <w:noProof/>
        </w:rPr>
        <w:pict>
          <v:shape id="_x0000_s1033" type="#_x0000_t32" style="position:absolute;left:0;text-align:left;margin-left:36.6pt;margin-top:6pt;width:69pt;height:11.4pt;z-index:251666432" o:connectortype="straight" strokeweight="1.5pt">
            <v:stroke startarrow="oval" endarrow="open"/>
          </v:shape>
        </w:pict>
      </w:r>
    </w:p>
    <w:p w:rsidR="002D186F" w:rsidRDefault="002D186F" w:rsidP="002D186F">
      <w:pPr>
        <w:pStyle w:val="ListParagraph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  <w:proofErr w:type="spellStart"/>
      <w:r>
        <w:rPr>
          <w:u w:val="single"/>
        </w:rPr>
        <w:t>Vocab</w:t>
      </w:r>
      <w:proofErr w:type="spellEnd"/>
      <w:r>
        <w:rPr>
          <w:u w:val="single"/>
        </w:rPr>
        <w:t xml:space="preserve"> Word</w:t>
      </w:r>
      <w:r>
        <w:tab/>
      </w:r>
      <w:r>
        <w:tab/>
      </w:r>
      <w:r w:rsidRPr="00010A1C">
        <w:rPr>
          <w:u w:val="single"/>
        </w:rPr>
        <w:t>Definition</w:t>
      </w:r>
    </w:p>
    <w:p w:rsidR="00010A1C" w:rsidRPr="00D844E7" w:rsidRDefault="00EE0DC4" w:rsidP="009F63FA">
      <w:pPr>
        <w:ind w:firstLine="360"/>
      </w:pPr>
      <w:proofErr w:type="spellStart"/>
      <w:r>
        <w:rPr>
          <w:u w:val="single"/>
        </w:rPr>
        <w:t>Vocab</w:t>
      </w:r>
      <w:proofErr w:type="spellEnd"/>
      <w:r>
        <w:rPr>
          <w:u w:val="single"/>
        </w:rPr>
        <w:t xml:space="preserve"> </w:t>
      </w:r>
      <w:r w:rsidR="00010A1C">
        <w:rPr>
          <w:u w:val="single"/>
        </w:rPr>
        <w:t>Word</w:t>
      </w:r>
      <w:r w:rsidR="00010A1C">
        <w:tab/>
      </w:r>
      <w:r w:rsidR="00010A1C">
        <w:tab/>
      </w:r>
      <w:r w:rsidR="00010A1C" w:rsidRPr="00010A1C">
        <w:rPr>
          <w:u w:val="single"/>
        </w:rPr>
        <w:t>Definition</w:t>
      </w:r>
    </w:p>
    <w:p w:rsidR="00010A1C" w:rsidRDefault="00010A1C" w:rsidP="00010A1C">
      <w:pPr>
        <w:ind w:left="720"/>
      </w:pPr>
    </w:p>
    <w:p w:rsidR="00010A1C" w:rsidRDefault="00010A1C" w:rsidP="00010A1C">
      <w:pPr>
        <w:ind w:left="720"/>
      </w:pPr>
    </w:p>
    <w:p w:rsidR="00010A1C" w:rsidRDefault="00010A1C" w:rsidP="00010A1C">
      <w:pPr>
        <w:ind w:left="720"/>
      </w:pPr>
    </w:p>
    <w:p w:rsidR="0089478E" w:rsidRDefault="0089478E" w:rsidP="002D186F"/>
    <w:p w:rsidR="00635CE6" w:rsidRDefault="00A561CB" w:rsidP="00B510A2">
      <w:pPr>
        <w:spacing w:line="240" w:lineRule="auto"/>
        <w:contextualSpacing/>
      </w:pPr>
      <w:r>
        <w:lastRenderedPageBreak/>
        <w:t>Use the word bank to match</w:t>
      </w:r>
      <w:r w:rsidR="00346136">
        <w:t xml:space="preserve"> the correct vocabulary term </w:t>
      </w:r>
      <w:r w:rsidR="00FF1DA7">
        <w:t xml:space="preserve">with </w:t>
      </w:r>
      <w:r w:rsidR="00346136">
        <w:t>its definition.</w:t>
      </w:r>
      <w:r w:rsidR="0089478E">
        <w:t xml:space="preserve"> </w:t>
      </w:r>
      <w:r w:rsidR="0089478E" w:rsidRPr="00A36DBC">
        <w:rPr>
          <w:i/>
        </w:rPr>
        <w:t xml:space="preserve">You will </w:t>
      </w:r>
      <w:r w:rsidR="00427EE3">
        <w:rPr>
          <w:i/>
        </w:rPr>
        <w:t>use each word once</w:t>
      </w:r>
      <w:r w:rsidR="0089478E" w:rsidRPr="00A36DBC">
        <w:rPr>
          <w:i/>
        </w:rPr>
        <w:t>!</w:t>
      </w:r>
    </w:p>
    <w:p w:rsidR="0089478E" w:rsidRDefault="0089478E" w:rsidP="00B510A2">
      <w:pPr>
        <w:spacing w:line="240" w:lineRule="auto"/>
        <w:contextualSpacing/>
      </w:pPr>
    </w:p>
    <w:p w:rsidR="00955471" w:rsidRDefault="00955471" w:rsidP="00B510A2">
      <w:pPr>
        <w:spacing w:line="240" w:lineRule="auto"/>
        <w:contextualSpacing/>
      </w:pPr>
    </w:p>
    <w:p w:rsidR="0089478E" w:rsidRPr="00B14A08" w:rsidRDefault="0089478E" w:rsidP="00155128">
      <w:pPr>
        <w:pStyle w:val="MTDisplayEquation"/>
        <w:ind w:left="360"/>
      </w:pPr>
      <w:r w:rsidRPr="00B14A08">
        <w:t>The common endpoint in an angle.</w:t>
      </w:r>
    </w:p>
    <w:p w:rsidR="0089478E" w:rsidRDefault="0089478E" w:rsidP="00B510A2">
      <w:pPr>
        <w:spacing w:line="240" w:lineRule="auto"/>
        <w:contextualSpacing/>
      </w:pPr>
    </w:p>
    <w:p w:rsidR="005D230A" w:rsidRPr="00B14A08" w:rsidRDefault="005D230A" w:rsidP="00B510A2">
      <w:pPr>
        <w:spacing w:line="240" w:lineRule="auto"/>
        <w:contextualSpacing/>
      </w:pPr>
    </w:p>
    <w:p w:rsidR="0089478E" w:rsidRPr="00B14A08" w:rsidRDefault="004864C1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 w:rsidRPr="00B14A08">
        <w:t>Congruent</w:t>
      </w:r>
      <w:r w:rsidR="00926334">
        <w:t>, n</w:t>
      </w:r>
      <w:r w:rsidRPr="00B14A08">
        <w:t>on-adjacent angles that are created by two intersecting lines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4864C1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 w:rsidRPr="00B14A08">
        <w:t>A point on a line segment that divides it into two congruent segments</w:t>
      </w:r>
      <w:r>
        <w:t>.</w:t>
      </w:r>
    </w:p>
    <w:p w:rsidR="0089478E" w:rsidRDefault="00E509B3" w:rsidP="00B510A2">
      <w:pPr>
        <w:pStyle w:val="ListParagraph"/>
        <w:spacing w:line="240" w:lineRule="auto"/>
      </w:pPr>
      <w:r w:rsidRPr="00E509B3">
        <w:rPr>
          <w:noProof/>
          <w:sz w:val="20"/>
          <w:szCs w:val="20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left:0;text-align:left;margin-left:378.6pt;margin-top:8.5pt;width:115.8pt;height:425.4pt;z-index:251669504;mso-width-relative:margin;mso-height-relative:margin">
            <v:textbox>
              <w:txbxContent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Word Bank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  <w:rPr>
                      <w:b/>
                      <w:u w:val="single"/>
                    </w:rPr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Right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Equidistant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Angle Bisector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Circle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Obtuse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Vertical Angles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Intersecting Lines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Arc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Point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Midpoint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187257" w:rsidRDefault="00955471" w:rsidP="0031502B">
                  <w:pPr>
                    <w:spacing w:line="240" w:lineRule="auto"/>
                    <w:contextualSpacing/>
                    <w:jc w:val="center"/>
                  </w:pPr>
                  <w:r>
                    <w:t>Complementary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Acute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Supplementary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  <w:r>
                    <w:t>Straight Ang</w:t>
                  </w:r>
                  <w:r w:rsidRPr="00955471">
                    <w:t>l</w:t>
                  </w:r>
                  <w:r>
                    <w:t>e</w:t>
                  </w:r>
                </w:p>
                <w:p w:rsidR="00955471" w:rsidRDefault="00955471" w:rsidP="00955471">
                  <w:pPr>
                    <w:spacing w:line="240" w:lineRule="auto"/>
                    <w:contextualSpacing/>
                    <w:jc w:val="center"/>
                  </w:pPr>
                </w:p>
                <w:p w:rsidR="00955471" w:rsidRPr="00955471" w:rsidRDefault="00696DA5" w:rsidP="00955471">
                  <w:pPr>
                    <w:spacing w:line="240" w:lineRule="auto"/>
                    <w:contextualSpacing/>
                    <w:jc w:val="center"/>
                  </w:pPr>
                  <w:r>
                    <w:t>Vertex</w:t>
                  </w:r>
                </w:p>
              </w:txbxContent>
            </v:textbox>
          </v:shape>
        </w:pict>
      </w: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89478E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 w:rsidRPr="00B14A08">
        <w:t xml:space="preserve">An angle that measures between </w:t>
      </w:r>
      <w:r w:rsidRPr="00B14A08">
        <w:rPr>
          <w:position w:val="-6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6.5pt" o:ole="">
            <v:imagedata r:id="rId9" o:title=""/>
          </v:shape>
          <o:OLEObject Type="Embed" ProgID="Equation.DSMT4" ShapeID="_x0000_i1025" DrawAspect="Content" ObjectID="_1520744906" r:id="rId10"/>
        </w:object>
      </w:r>
      <w:r w:rsidRPr="00B14A08">
        <w:t xml:space="preserve"> and </w:t>
      </w:r>
      <w:r w:rsidRPr="00B14A08">
        <w:rPr>
          <w:position w:val="-6"/>
        </w:rPr>
        <w:object w:dxaOrig="480" w:dyaOrig="320">
          <v:shape id="_x0000_i1026" type="#_x0000_t75" style="width:24pt;height:16.5pt" o:ole="">
            <v:imagedata r:id="rId11" o:title=""/>
          </v:shape>
          <o:OLEObject Type="Embed" ProgID="Equation.DSMT4" ShapeID="_x0000_i1026" DrawAspect="Content" ObjectID="_1520744907" r:id="rId12"/>
        </w:object>
      </w:r>
      <w:r w:rsidRPr="00B14A08">
        <w:t>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4864C1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 w:rsidRPr="00B14A08">
        <w:t xml:space="preserve">An angle that measures </w:t>
      </w:r>
      <w:r w:rsidRPr="00B14A08">
        <w:rPr>
          <w:position w:val="-6"/>
        </w:rPr>
        <w:object w:dxaOrig="480" w:dyaOrig="320">
          <v:shape id="_x0000_i1027" type="#_x0000_t75" style="width:24pt;height:16.5pt" o:ole="">
            <v:imagedata r:id="rId13" o:title=""/>
          </v:shape>
          <o:OLEObject Type="Embed" ProgID="Equation.DSMT4" ShapeID="_x0000_i1027" DrawAspect="Content" ObjectID="_1520744908" r:id="rId14"/>
        </w:object>
      </w:r>
      <w:r w:rsidRPr="00B14A08">
        <w:t>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FE73E1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 w:rsidRPr="00B14A08">
        <w:t xml:space="preserve">Two angles whose measures add to </w:t>
      </w:r>
      <w:r w:rsidRPr="00B14A08">
        <w:rPr>
          <w:position w:val="-6"/>
        </w:rPr>
        <w:object w:dxaOrig="480" w:dyaOrig="320">
          <v:shape id="_x0000_i1028" type="#_x0000_t75" style="width:24pt;height:16.5pt" o:ole="">
            <v:imagedata r:id="rId11" o:title=""/>
          </v:shape>
          <o:OLEObject Type="Embed" ProgID="Equation.DSMT4" ShapeID="_x0000_i1028" DrawAspect="Content" ObjectID="_1520744909" r:id="rId15"/>
        </w:object>
      </w:r>
      <w:r w:rsidRPr="00B14A08">
        <w:t>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FE73E1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>
        <w:t>An angle that m</w:t>
      </w:r>
      <w:r w:rsidRPr="00B14A08">
        <w:t xml:space="preserve">easures exactly </w:t>
      </w:r>
      <w:r w:rsidRPr="00B14A08">
        <w:rPr>
          <w:position w:val="-6"/>
        </w:rPr>
        <w:object w:dxaOrig="380" w:dyaOrig="320">
          <v:shape id="_x0000_i1029" type="#_x0000_t75" style="width:19.5pt;height:16.5pt" o:ole="">
            <v:imagedata r:id="rId9" o:title=""/>
          </v:shape>
          <o:OLEObject Type="Embed" ProgID="Equation.DSMT4" ShapeID="_x0000_i1029" DrawAspect="Content" ObjectID="_1520744910" r:id="rId16"/>
        </w:object>
      </w:r>
      <w:r w:rsidRPr="00B14A08">
        <w:t>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FE73E1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 w:rsidRPr="00B14A08">
        <w:t xml:space="preserve">Two angles whose measures add to </w:t>
      </w:r>
      <w:r w:rsidRPr="00B14A08">
        <w:rPr>
          <w:position w:val="-6"/>
        </w:rPr>
        <w:object w:dxaOrig="380" w:dyaOrig="320">
          <v:shape id="_x0000_i1030" type="#_x0000_t75" style="width:19.5pt;height:16.5pt" o:ole="">
            <v:imagedata r:id="rId9" o:title=""/>
          </v:shape>
          <o:OLEObject Type="Embed" ProgID="Equation.DSMT4" ShapeID="_x0000_i1030" DrawAspect="Content" ObjectID="_1520744911" r:id="rId17"/>
        </w:object>
      </w:r>
      <w:r w:rsidRPr="00B14A08">
        <w:t>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FE73E1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>
        <w:t>An</w:t>
      </w:r>
      <w:r w:rsidRPr="00B14A08">
        <w:t xml:space="preserve"> angle that measures less than</w:t>
      </w:r>
      <w:r w:rsidR="00D62F57">
        <w:t xml:space="preserve"> </w:t>
      </w:r>
      <w:r w:rsidRPr="00B14A08">
        <w:rPr>
          <w:position w:val="-6"/>
        </w:rPr>
        <w:object w:dxaOrig="380" w:dyaOrig="320">
          <v:shape id="_x0000_i1031" type="#_x0000_t75" style="width:19.5pt;height:16.5pt" o:ole="">
            <v:imagedata r:id="rId9" o:title=""/>
          </v:shape>
          <o:OLEObject Type="Embed" ProgID="Equation.DSMT4" ShapeID="_x0000_i1031" DrawAspect="Content" ObjectID="_1520744912" r:id="rId18"/>
        </w:object>
      </w:r>
      <w:r w:rsidRPr="00B14A08">
        <w:t>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FE73E1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 w:rsidRPr="00B14A08">
        <w:t>An exact location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4345E4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>
        <w:t xml:space="preserve">A line, </w:t>
      </w:r>
      <w:r w:rsidR="00FE73E1" w:rsidRPr="00B14A08">
        <w:t>ray</w:t>
      </w:r>
      <w:r>
        <w:t xml:space="preserve"> or line segment</w:t>
      </w:r>
      <w:r w:rsidR="00FE73E1" w:rsidRPr="00B14A08">
        <w:t xml:space="preserve"> that divides an angle into two congruent parts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247655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>
        <w:t>A part of the circumference of a circle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89478E" w:rsidRPr="00B14A08" w:rsidRDefault="004345E4" w:rsidP="00B510A2">
      <w:pPr>
        <w:pStyle w:val="ListParagraph"/>
        <w:numPr>
          <w:ilvl w:val="0"/>
          <w:numId w:val="4"/>
        </w:numPr>
        <w:spacing w:line="240" w:lineRule="auto"/>
        <w:ind w:left="360"/>
      </w:pPr>
      <w:r>
        <w:t>The</w:t>
      </w:r>
      <w:r w:rsidR="002D6040">
        <w:t xml:space="preserve"> set of </w:t>
      </w:r>
      <w:r w:rsidR="00D27446">
        <w:t xml:space="preserve">all </w:t>
      </w:r>
      <w:r w:rsidR="002D6040">
        <w:t xml:space="preserve">points equidistant from </w:t>
      </w:r>
      <w:r w:rsidR="00187257">
        <w:t>a</w:t>
      </w:r>
      <w:r w:rsidR="002D6040">
        <w:t xml:space="preserve"> center</w:t>
      </w:r>
      <w:r w:rsidR="00187257">
        <w:t xml:space="preserve"> point</w:t>
      </w:r>
      <w:r w:rsidR="002D6040">
        <w:t>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31502B" w:rsidRPr="00B14A08" w:rsidRDefault="000C6737" w:rsidP="0031502B">
      <w:pPr>
        <w:pStyle w:val="ListParagraph"/>
        <w:numPr>
          <w:ilvl w:val="0"/>
          <w:numId w:val="4"/>
        </w:numPr>
        <w:spacing w:line="240" w:lineRule="auto"/>
        <w:ind w:left="360"/>
      </w:pPr>
      <w:r>
        <w:t>Two lines that cross at a single point.</w:t>
      </w:r>
    </w:p>
    <w:p w:rsidR="0089478E" w:rsidRDefault="0089478E" w:rsidP="00B510A2">
      <w:pPr>
        <w:pStyle w:val="ListParagraph"/>
        <w:spacing w:line="240" w:lineRule="auto"/>
      </w:pPr>
    </w:p>
    <w:p w:rsidR="005D230A" w:rsidRPr="00B14A08" w:rsidRDefault="005D230A" w:rsidP="00B510A2">
      <w:pPr>
        <w:pStyle w:val="ListParagraph"/>
        <w:spacing w:line="240" w:lineRule="auto"/>
      </w:pPr>
    </w:p>
    <w:p w:rsidR="00A45DF4" w:rsidRDefault="00247655" w:rsidP="00955471">
      <w:pPr>
        <w:pStyle w:val="ListParagraph"/>
        <w:numPr>
          <w:ilvl w:val="0"/>
          <w:numId w:val="4"/>
        </w:numPr>
        <w:spacing w:line="240" w:lineRule="auto"/>
        <w:ind w:left="360"/>
      </w:pPr>
      <w:r w:rsidRPr="00B14A08">
        <w:t>When two</w:t>
      </w:r>
      <w:r>
        <w:t xml:space="preserve"> points on a line segment are the same length apart</w:t>
      </w:r>
      <w:r w:rsidR="001E3B3F">
        <w:t xml:space="preserve"> from its midpoint</w:t>
      </w:r>
      <w:r w:rsidRPr="00B14A08">
        <w:t>.</w:t>
      </w:r>
    </w:p>
    <w:p w:rsidR="002F0682" w:rsidRDefault="002F0682" w:rsidP="002F0682">
      <w:pPr>
        <w:spacing w:line="240" w:lineRule="auto"/>
      </w:pPr>
    </w:p>
    <w:p w:rsidR="002F0682" w:rsidRDefault="002F0682" w:rsidP="002F0682">
      <w:pPr>
        <w:spacing w:line="240" w:lineRule="auto"/>
      </w:pPr>
    </w:p>
    <w:p w:rsidR="002F0682" w:rsidRDefault="002F0682" w:rsidP="002F0682">
      <w:pPr>
        <w:spacing w:line="240" w:lineRule="auto"/>
      </w:pPr>
    </w:p>
    <w:p w:rsidR="002D186F" w:rsidRDefault="002D186F" w:rsidP="002F0682">
      <w:pPr>
        <w:spacing w:line="240" w:lineRule="auto"/>
      </w:pPr>
    </w:p>
    <w:p w:rsidR="00B00446" w:rsidRDefault="00B00446" w:rsidP="002F0682">
      <w:pPr>
        <w:spacing w:line="240" w:lineRule="auto"/>
      </w:pPr>
      <w:r>
        <w:lastRenderedPageBreak/>
        <w:t>Given the diagram</w:t>
      </w:r>
      <w:r w:rsidR="005748F2">
        <w:t xml:space="preserve"> below, </w:t>
      </w:r>
      <w:r w:rsidR="00A41A16">
        <w:t>answer the following questions:</w:t>
      </w:r>
    </w:p>
    <w:p w:rsidR="007A4ECB" w:rsidRDefault="00F42441" w:rsidP="002F0682">
      <w:pPr>
        <w:spacing w:line="240" w:lineRule="auto"/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86690</wp:posOffset>
            </wp:positionH>
            <wp:positionV relativeFrom="paragraph">
              <wp:posOffset>149225</wp:posOffset>
            </wp:positionV>
            <wp:extent cx="3775710" cy="1783080"/>
            <wp:effectExtent l="19050" t="0" r="0" b="0"/>
            <wp:wrapNone/>
            <wp:docPr id="8" name="Picture 8" descr="http://classconnection.s3.amazonaws.com/466/flashcards/2039466/gif/corresponding_angles_postulate1349871627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classconnection.s3.amazonaws.com/466/flashcards/2039466/gif/corresponding_angles_postulate1349871627012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710" cy="178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37E18" w:rsidRDefault="00237E18" w:rsidP="002F0682">
      <w:pPr>
        <w:spacing w:line="240" w:lineRule="auto"/>
      </w:pPr>
    </w:p>
    <w:p w:rsidR="00237E18" w:rsidRDefault="00237E18" w:rsidP="002F0682">
      <w:pPr>
        <w:spacing w:line="240" w:lineRule="auto"/>
      </w:pPr>
    </w:p>
    <w:p w:rsidR="00237E18" w:rsidRDefault="00237E18" w:rsidP="002F0682">
      <w:pPr>
        <w:spacing w:line="240" w:lineRule="auto"/>
      </w:pPr>
    </w:p>
    <w:p w:rsidR="00237E18" w:rsidRDefault="00E509B3" w:rsidP="002F0682">
      <w:pPr>
        <w:spacing w:line="240" w:lineRule="auto"/>
      </w:pPr>
      <w:r>
        <w:rPr>
          <w:noProof/>
        </w:rPr>
        <w:pict>
          <v:shape id="_x0000_s1048" type="#_x0000_t32" style="position:absolute;margin-left:57pt;margin-top:10.25pt;width:9.6pt;height:7.8pt;flip:y;z-index:251672576" o:connectortype="straight" strokeweight="1.25pt"/>
        </w:pict>
      </w:r>
      <w:r>
        <w:rPr>
          <w:noProof/>
        </w:rPr>
        <w:pict>
          <v:shape id="_x0000_s1047" type="#_x0000_t32" style="position:absolute;margin-left:57pt;margin-top:.65pt;width:9.6pt;height:9.6pt;z-index:251671552" o:connectortype="straight" strokeweight="1.25pt"/>
        </w:pict>
      </w:r>
    </w:p>
    <w:p w:rsidR="00237E18" w:rsidRDefault="00237E18" w:rsidP="002F0682">
      <w:pPr>
        <w:spacing w:line="240" w:lineRule="auto"/>
      </w:pPr>
    </w:p>
    <w:p w:rsidR="00B00446" w:rsidRDefault="00E509B3" w:rsidP="002F0682">
      <w:pPr>
        <w:spacing w:line="240" w:lineRule="auto"/>
      </w:pPr>
      <w:r>
        <w:rPr>
          <w:noProof/>
        </w:rPr>
        <w:pict>
          <v:shape id="_x0000_s1049" type="#_x0000_t32" style="position:absolute;margin-left:59.4pt;margin-top:12.8pt;width:9.6pt;height:9.6pt;z-index:251673600" o:connectortype="straight" strokeweight="1.25pt"/>
        </w:pict>
      </w:r>
    </w:p>
    <w:p w:rsidR="007A4ECB" w:rsidRDefault="00E509B3" w:rsidP="002F0682">
      <w:pPr>
        <w:spacing w:line="240" w:lineRule="auto"/>
      </w:pPr>
      <w:r>
        <w:rPr>
          <w:noProof/>
        </w:rPr>
        <w:pict>
          <v:shape id="_x0000_s1050" type="#_x0000_t32" style="position:absolute;margin-left:59.4pt;margin-top:9pt;width:9.6pt;height:7.8pt;flip:y;z-index:251674624" o:connectortype="straight" strokeweight="1.25pt"/>
        </w:pict>
      </w:r>
    </w:p>
    <w:p w:rsidR="007A4ECB" w:rsidRDefault="007A4ECB" w:rsidP="002F0682">
      <w:pPr>
        <w:spacing w:line="240" w:lineRule="auto"/>
      </w:pPr>
    </w:p>
    <w:p w:rsidR="007A4ECB" w:rsidRDefault="007A4ECB" w:rsidP="002F0682">
      <w:pPr>
        <w:spacing w:line="240" w:lineRule="auto"/>
      </w:pPr>
    </w:p>
    <w:p w:rsidR="007A4ECB" w:rsidRDefault="007A4ECB" w:rsidP="002F0682">
      <w:pPr>
        <w:spacing w:line="240" w:lineRule="auto"/>
      </w:pPr>
    </w:p>
    <w:p w:rsidR="005F60F9" w:rsidRDefault="005F60F9" w:rsidP="002F0682">
      <w:pPr>
        <w:spacing w:line="240" w:lineRule="auto"/>
      </w:pPr>
    </w:p>
    <w:p w:rsidR="008B75CC" w:rsidRPr="002A1CD0" w:rsidRDefault="002D186F" w:rsidP="00155128">
      <w:pPr>
        <w:pStyle w:val="ListParagraph"/>
        <w:numPr>
          <w:ilvl w:val="0"/>
          <w:numId w:val="6"/>
        </w:numPr>
        <w:spacing w:line="240" w:lineRule="auto"/>
        <w:ind w:left="360"/>
      </w:pPr>
      <w:r w:rsidRPr="007D53DD">
        <w:rPr>
          <w:b/>
        </w:rPr>
        <w:t>Corresponding angles</w:t>
      </w:r>
      <w:r>
        <w:t xml:space="preserve"> are on the </w:t>
      </w:r>
      <w:r w:rsidR="00AE3F6A">
        <w:t xml:space="preserve">( </w:t>
      </w:r>
      <w:r w:rsidRPr="00AE3F6A">
        <w:t>same</w:t>
      </w:r>
      <w:r w:rsidR="00AE3F6A">
        <w:t xml:space="preserve"> </w:t>
      </w:r>
      <w:r w:rsidRPr="00AE3F6A">
        <w:t>/</w:t>
      </w:r>
      <w:r w:rsidR="00AE3F6A">
        <w:t xml:space="preserve"> </w:t>
      </w:r>
      <w:r w:rsidRPr="00AE3F6A">
        <w:t>opposite</w:t>
      </w:r>
      <w:r w:rsidR="00AE3F6A">
        <w:t xml:space="preserve"> </w:t>
      </w:r>
      <w:r w:rsidR="00AE3F6A" w:rsidRPr="00AE3F6A">
        <w:t>)</w:t>
      </w:r>
      <w:r>
        <w:t xml:space="preserve"> side</w:t>
      </w:r>
      <w:r w:rsidR="007E6D12">
        <w:t xml:space="preserve"> </w:t>
      </w:r>
      <w:r>
        <w:t>of the transversal</w:t>
      </w:r>
      <w:r w:rsidR="00380CFD">
        <w:t xml:space="preserve">, in </w:t>
      </w:r>
      <w:r w:rsidR="0064188D">
        <w:t>corresponding</w:t>
      </w:r>
      <w:r w:rsidR="00380CFD">
        <w:t xml:space="preserve"> positions.</w:t>
      </w:r>
    </w:p>
    <w:p w:rsidR="002979E2" w:rsidRDefault="002979E2" w:rsidP="002979E2">
      <w:pPr>
        <w:pStyle w:val="ListParagraph"/>
        <w:spacing w:line="240" w:lineRule="auto"/>
        <w:ind w:left="360"/>
      </w:pPr>
    </w:p>
    <w:p w:rsidR="00864D56" w:rsidRDefault="00864D56" w:rsidP="008B786F">
      <w:pPr>
        <w:pStyle w:val="ListParagraph"/>
        <w:spacing w:line="240" w:lineRule="auto"/>
        <w:ind w:left="360" w:firstLine="360"/>
      </w:pPr>
      <w:r>
        <w:t>Are they congruent? ___________</w:t>
      </w:r>
      <w:r w:rsidR="00EA56DA">
        <w:t>_</w:t>
      </w:r>
    </w:p>
    <w:p w:rsidR="00864D56" w:rsidRDefault="00864D56" w:rsidP="008B786F">
      <w:pPr>
        <w:pStyle w:val="ListParagraph"/>
        <w:spacing w:line="240" w:lineRule="auto"/>
        <w:ind w:left="360" w:firstLine="360"/>
      </w:pPr>
    </w:p>
    <w:p w:rsidR="005A6D8F" w:rsidRDefault="005A6D8F" w:rsidP="008B786F">
      <w:pPr>
        <w:pStyle w:val="ListParagraph"/>
        <w:spacing w:line="240" w:lineRule="auto"/>
        <w:ind w:left="360" w:firstLine="360"/>
      </w:pPr>
      <w:r>
        <w:t>Name a pair of corresponding angles: _______________________</w:t>
      </w:r>
    </w:p>
    <w:p w:rsidR="00D342AF" w:rsidRDefault="00D342AF" w:rsidP="00D342AF">
      <w:pPr>
        <w:pStyle w:val="ListParagraph"/>
      </w:pPr>
    </w:p>
    <w:p w:rsidR="008B75CC" w:rsidRDefault="008B75CC" w:rsidP="00D342AF">
      <w:pPr>
        <w:pStyle w:val="ListParagraph"/>
      </w:pPr>
    </w:p>
    <w:p w:rsidR="00F23137" w:rsidRDefault="0023063C" w:rsidP="00155128">
      <w:pPr>
        <w:pStyle w:val="ListParagraph"/>
        <w:numPr>
          <w:ilvl w:val="0"/>
          <w:numId w:val="6"/>
        </w:numPr>
        <w:spacing w:line="240" w:lineRule="auto"/>
        <w:ind w:left="360"/>
      </w:pPr>
      <w:r w:rsidRPr="007D53DD">
        <w:rPr>
          <w:b/>
        </w:rPr>
        <w:t xml:space="preserve">Interior </w:t>
      </w:r>
      <w:r w:rsidR="00470056" w:rsidRPr="007D53DD">
        <w:rPr>
          <w:b/>
        </w:rPr>
        <w:t>a</w:t>
      </w:r>
      <w:r w:rsidRPr="007D53DD">
        <w:rPr>
          <w:b/>
        </w:rPr>
        <w:t>ngles</w:t>
      </w:r>
      <w:r w:rsidR="00901C21">
        <w:t xml:space="preserve"> are ( </w:t>
      </w:r>
      <w:r w:rsidR="00893376">
        <w:t>in</w:t>
      </w:r>
      <w:r>
        <w:t xml:space="preserve">side / </w:t>
      </w:r>
      <w:r w:rsidR="00893376">
        <w:t>out</w:t>
      </w:r>
      <w:r>
        <w:t>side ) the parallel lines.</w:t>
      </w:r>
    </w:p>
    <w:p w:rsidR="008B75CC" w:rsidRDefault="008B75CC" w:rsidP="0023063C">
      <w:pPr>
        <w:pStyle w:val="ListParagraph"/>
      </w:pPr>
    </w:p>
    <w:p w:rsidR="0023063C" w:rsidRDefault="00FA73B5" w:rsidP="009216C7">
      <w:pPr>
        <w:pStyle w:val="ListParagraph"/>
        <w:spacing w:line="240" w:lineRule="auto"/>
        <w:ind w:left="360" w:firstLine="360"/>
      </w:pPr>
      <w:r>
        <w:t>Name an interior angle: _________________</w:t>
      </w:r>
    </w:p>
    <w:p w:rsidR="00FA73B5" w:rsidRDefault="00FA73B5" w:rsidP="00FA73B5">
      <w:pPr>
        <w:pStyle w:val="ListParagraph"/>
        <w:spacing w:line="240" w:lineRule="auto"/>
        <w:ind w:left="360"/>
      </w:pPr>
    </w:p>
    <w:p w:rsidR="00FA73B5" w:rsidRDefault="00FA73B5" w:rsidP="00FA73B5">
      <w:pPr>
        <w:pStyle w:val="ListParagraph"/>
        <w:spacing w:line="240" w:lineRule="auto"/>
        <w:ind w:left="360"/>
      </w:pPr>
    </w:p>
    <w:p w:rsidR="00A819D5" w:rsidRDefault="00A819D5" w:rsidP="00155128">
      <w:pPr>
        <w:pStyle w:val="ListParagraph"/>
        <w:numPr>
          <w:ilvl w:val="0"/>
          <w:numId w:val="6"/>
        </w:numPr>
        <w:spacing w:line="240" w:lineRule="auto"/>
        <w:ind w:left="360"/>
      </w:pPr>
      <w:r w:rsidRPr="007D53DD">
        <w:rPr>
          <w:b/>
        </w:rPr>
        <w:t xml:space="preserve">Exterior </w:t>
      </w:r>
      <w:r w:rsidR="00470056" w:rsidRPr="007D53DD">
        <w:rPr>
          <w:b/>
        </w:rPr>
        <w:t>a</w:t>
      </w:r>
      <w:r w:rsidRPr="007D53DD">
        <w:rPr>
          <w:b/>
        </w:rPr>
        <w:t>ngles are</w:t>
      </w:r>
      <w:r>
        <w:t xml:space="preserve"> ( </w:t>
      </w:r>
      <w:r w:rsidR="00893376">
        <w:t>in</w:t>
      </w:r>
      <w:r>
        <w:t xml:space="preserve">side / </w:t>
      </w:r>
      <w:r w:rsidR="00893376">
        <w:t>out</w:t>
      </w:r>
      <w:r>
        <w:t>side ) the parallel lines.</w:t>
      </w:r>
    </w:p>
    <w:p w:rsidR="00A819D5" w:rsidRPr="00A819D5" w:rsidRDefault="00A819D5" w:rsidP="00A819D5">
      <w:pPr>
        <w:pStyle w:val="ListParagraph"/>
        <w:spacing w:line="240" w:lineRule="auto"/>
        <w:ind w:left="360"/>
      </w:pPr>
    </w:p>
    <w:p w:rsidR="00A819D5" w:rsidRDefault="00A819D5" w:rsidP="009370A0">
      <w:pPr>
        <w:pStyle w:val="ListParagraph"/>
        <w:spacing w:line="240" w:lineRule="auto"/>
        <w:ind w:left="360" w:firstLine="360"/>
      </w:pPr>
      <w:r>
        <w:t>Name an exterior angle: _________________</w:t>
      </w:r>
    </w:p>
    <w:p w:rsidR="00A819D5" w:rsidRDefault="00A819D5" w:rsidP="00A819D5">
      <w:pPr>
        <w:pStyle w:val="ListParagraph"/>
        <w:spacing w:line="240" w:lineRule="auto"/>
        <w:ind w:left="360"/>
      </w:pPr>
    </w:p>
    <w:p w:rsidR="00A819D5" w:rsidRDefault="00A819D5" w:rsidP="00A819D5">
      <w:pPr>
        <w:pStyle w:val="ListParagraph"/>
        <w:spacing w:line="240" w:lineRule="auto"/>
        <w:ind w:left="360"/>
      </w:pPr>
    </w:p>
    <w:p w:rsidR="00A819D5" w:rsidRDefault="00470056" w:rsidP="00155128">
      <w:pPr>
        <w:pStyle w:val="ListParagraph"/>
        <w:numPr>
          <w:ilvl w:val="0"/>
          <w:numId w:val="6"/>
        </w:numPr>
        <w:spacing w:line="240" w:lineRule="auto"/>
        <w:ind w:left="360"/>
      </w:pPr>
      <w:r w:rsidRPr="007D53DD">
        <w:rPr>
          <w:b/>
        </w:rPr>
        <w:t>Alternate interior angles</w:t>
      </w:r>
      <w:r>
        <w:t xml:space="preserve"> </w:t>
      </w:r>
      <w:r w:rsidR="00893376">
        <w:t xml:space="preserve">are </w:t>
      </w:r>
      <w:r w:rsidR="007F366F">
        <w:t>( inside / outside ) the parallel lines, and on</w:t>
      </w:r>
      <w:r w:rsidR="007D308A">
        <w:t xml:space="preserve"> </w:t>
      </w:r>
      <w:r w:rsidR="00EC016B">
        <w:t>( oppos</w:t>
      </w:r>
      <w:r w:rsidR="007F366F">
        <w:t>ite / same ) sides of the transversal.</w:t>
      </w:r>
    </w:p>
    <w:p w:rsidR="00011931" w:rsidRDefault="00011931" w:rsidP="004114DE">
      <w:pPr>
        <w:pStyle w:val="ListParagraph"/>
        <w:spacing w:line="240" w:lineRule="auto"/>
      </w:pPr>
    </w:p>
    <w:p w:rsidR="004114DE" w:rsidRDefault="004114DE" w:rsidP="004114DE">
      <w:pPr>
        <w:pStyle w:val="ListParagraph"/>
        <w:spacing w:line="240" w:lineRule="auto"/>
      </w:pPr>
      <w:r>
        <w:t>Are they congruent? ____________</w:t>
      </w:r>
    </w:p>
    <w:p w:rsidR="004114DE" w:rsidRPr="00322DD7" w:rsidRDefault="004114DE" w:rsidP="004114DE">
      <w:pPr>
        <w:pStyle w:val="ListParagraph"/>
        <w:spacing w:line="240" w:lineRule="auto"/>
      </w:pPr>
    </w:p>
    <w:p w:rsidR="00011931" w:rsidRDefault="00011931" w:rsidP="00011931">
      <w:pPr>
        <w:pStyle w:val="ListParagraph"/>
        <w:spacing w:line="240" w:lineRule="auto"/>
      </w:pPr>
      <w:r>
        <w:t>Name a pair of alternate interior angles: _______________________</w:t>
      </w:r>
    </w:p>
    <w:p w:rsidR="00011931" w:rsidRDefault="00011931" w:rsidP="00011931">
      <w:pPr>
        <w:spacing w:line="240" w:lineRule="auto"/>
      </w:pPr>
    </w:p>
    <w:p w:rsidR="00011931" w:rsidRDefault="00011931" w:rsidP="00011931">
      <w:pPr>
        <w:spacing w:line="240" w:lineRule="auto"/>
      </w:pPr>
    </w:p>
    <w:p w:rsidR="00011931" w:rsidRDefault="00011931" w:rsidP="00155128">
      <w:pPr>
        <w:pStyle w:val="ListParagraph"/>
        <w:numPr>
          <w:ilvl w:val="0"/>
          <w:numId w:val="6"/>
        </w:numPr>
        <w:spacing w:line="240" w:lineRule="auto"/>
        <w:ind w:left="360"/>
      </w:pPr>
      <w:r w:rsidRPr="007D53DD">
        <w:rPr>
          <w:b/>
        </w:rPr>
        <w:t>Alternate exterior angles</w:t>
      </w:r>
      <w:r>
        <w:t xml:space="preserve"> are ( inside / outside ) the</w:t>
      </w:r>
      <w:r w:rsidR="00EC016B">
        <w:t xml:space="preserve"> parallel lines, and on ( oppos</w:t>
      </w:r>
      <w:r>
        <w:t>ite / same ) sides of the transversal.</w:t>
      </w:r>
    </w:p>
    <w:p w:rsidR="00011931" w:rsidRDefault="00011931" w:rsidP="00011931">
      <w:pPr>
        <w:pStyle w:val="ListParagraph"/>
        <w:spacing w:line="240" w:lineRule="auto"/>
        <w:ind w:left="360"/>
      </w:pPr>
    </w:p>
    <w:p w:rsidR="004114DE" w:rsidRDefault="004114DE" w:rsidP="004114DE">
      <w:pPr>
        <w:pStyle w:val="ListParagraph"/>
        <w:spacing w:line="240" w:lineRule="auto"/>
      </w:pPr>
      <w:r>
        <w:t>Are they congruent? ____________</w:t>
      </w:r>
    </w:p>
    <w:p w:rsidR="004114DE" w:rsidRPr="00322DD7" w:rsidRDefault="004114DE" w:rsidP="00011931">
      <w:pPr>
        <w:pStyle w:val="ListParagraph"/>
        <w:spacing w:line="240" w:lineRule="auto"/>
        <w:ind w:left="360"/>
      </w:pPr>
    </w:p>
    <w:p w:rsidR="00011931" w:rsidRDefault="00011931" w:rsidP="005950EB">
      <w:pPr>
        <w:pStyle w:val="ListParagraph"/>
        <w:spacing w:line="240" w:lineRule="auto"/>
        <w:ind w:left="360" w:firstLine="360"/>
      </w:pPr>
      <w:r>
        <w:t>Name a pair of alternate exterior angles: _______________________</w:t>
      </w:r>
    </w:p>
    <w:p w:rsidR="007D53DD" w:rsidRDefault="007D53DD" w:rsidP="007D53DD">
      <w:pPr>
        <w:spacing w:line="240" w:lineRule="auto"/>
      </w:pPr>
    </w:p>
    <w:p w:rsidR="007D53DD" w:rsidRDefault="007D53DD" w:rsidP="007D53DD">
      <w:pPr>
        <w:spacing w:line="240" w:lineRule="auto"/>
      </w:pPr>
    </w:p>
    <w:p w:rsidR="007D53DD" w:rsidRDefault="007D53DD" w:rsidP="00155128">
      <w:pPr>
        <w:pStyle w:val="ListParagraph"/>
        <w:numPr>
          <w:ilvl w:val="0"/>
          <w:numId w:val="6"/>
        </w:numPr>
        <w:spacing w:line="240" w:lineRule="auto"/>
        <w:ind w:left="360"/>
      </w:pPr>
      <w:r w:rsidRPr="007D53DD">
        <w:rPr>
          <w:b/>
        </w:rPr>
        <w:t>Same-side exterior angles</w:t>
      </w:r>
      <w:r>
        <w:t xml:space="preserve"> are ( inside / outside ) the parallel lines, and on ( opposite / same ) sides of the transversal.</w:t>
      </w:r>
    </w:p>
    <w:p w:rsidR="007D53DD" w:rsidRPr="00322DD7" w:rsidRDefault="007D53DD" w:rsidP="007D53DD">
      <w:pPr>
        <w:pStyle w:val="ListParagraph"/>
        <w:spacing w:line="240" w:lineRule="auto"/>
        <w:ind w:left="360"/>
      </w:pPr>
    </w:p>
    <w:p w:rsidR="007D53DD" w:rsidRPr="00011931" w:rsidRDefault="007D53DD" w:rsidP="007D53DD">
      <w:pPr>
        <w:spacing w:line="240" w:lineRule="auto"/>
        <w:ind w:firstLine="720"/>
      </w:pPr>
      <w:r>
        <w:t>Name a pair of same-side exterior angles: _______________________</w:t>
      </w:r>
    </w:p>
    <w:sectPr w:rsidR="007D53DD" w:rsidRPr="00011931" w:rsidSect="001A3739">
      <w:footerReference w:type="default" r:id="rId20"/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79D9" w:rsidRDefault="004979D9" w:rsidP="002D186F">
      <w:pPr>
        <w:spacing w:line="240" w:lineRule="auto"/>
      </w:pPr>
      <w:r>
        <w:separator/>
      </w:r>
    </w:p>
  </w:endnote>
  <w:endnote w:type="continuationSeparator" w:id="0">
    <w:p w:rsidR="004979D9" w:rsidRDefault="004979D9" w:rsidP="002D186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184967"/>
      <w:docPartObj>
        <w:docPartGallery w:val="Page Numbers (Bottom of Page)"/>
        <w:docPartUnique/>
      </w:docPartObj>
    </w:sdtPr>
    <w:sdtContent>
      <w:p w:rsidR="002D186F" w:rsidRDefault="00E509B3">
        <w:pPr>
          <w:pStyle w:val="Footer"/>
          <w:jc w:val="right"/>
        </w:pPr>
        <w:fldSimple w:instr=" PAGE   \* MERGEFORMAT ">
          <w:r w:rsidR="004345E4">
            <w:rPr>
              <w:noProof/>
            </w:rPr>
            <w:t>1</w:t>
          </w:r>
        </w:fldSimple>
      </w:p>
    </w:sdtContent>
  </w:sdt>
  <w:p w:rsidR="002D186F" w:rsidRDefault="002D186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79D9" w:rsidRDefault="004979D9" w:rsidP="002D186F">
      <w:pPr>
        <w:spacing w:line="240" w:lineRule="auto"/>
      </w:pPr>
      <w:r>
        <w:separator/>
      </w:r>
    </w:p>
  </w:footnote>
  <w:footnote w:type="continuationSeparator" w:id="0">
    <w:p w:rsidR="004979D9" w:rsidRDefault="004979D9" w:rsidP="002D186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F457B"/>
    <w:multiLevelType w:val="hybridMultilevel"/>
    <w:tmpl w:val="3B6875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610E44"/>
    <w:multiLevelType w:val="hybridMultilevel"/>
    <w:tmpl w:val="946453A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076807"/>
    <w:multiLevelType w:val="hybridMultilevel"/>
    <w:tmpl w:val="A5183C0A"/>
    <w:lvl w:ilvl="0" w:tplc="2FC86EFE">
      <w:start w:val="9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3812B8"/>
    <w:multiLevelType w:val="hybridMultilevel"/>
    <w:tmpl w:val="3B6875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EC4768"/>
    <w:multiLevelType w:val="hybridMultilevel"/>
    <w:tmpl w:val="46BC30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B3013E"/>
    <w:multiLevelType w:val="hybridMultilevel"/>
    <w:tmpl w:val="AAD67652"/>
    <w:lvl w:ilvl="0" w:tplc="3ACC0FD0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10A1C"/>
    <w:rsid w:val="00010A1C"/>
    <w:rsid w:val="00011931"/>
    <w:rsid w:val="00014D5D"/>
    <w:rsid w:val="0002292A"/>
    <w:rsid w:val="00022E51"/>
    <w:rsid w:val="0003307F"/>
    <w:rsid w:val="000342A7"/>
    <w:rsid w:val="00064968"/>
    <w:rsid w:val="00066B6A"/>
    <w:rsid w:val="00092FCF"/>
    <w:rsid w:val="000A47FB"/>
    <w:rsid w:val="000A48CD"/>
    <w:rsid w:val="000C6350"/>
    <w:rsid w:val="000C6737"/>
    <w:rsid w:val="000E7F70"/>
    <w:rsid w:val="000F7972"/>
    <w:rsid w:val="001069E8"/>
    <w:rsid w:val="00114D00"/>
    <w:rsid w:val="001237EC"/>
    <w:rsid w:val="00155128"/>
    <w:rsid w:val="00174DCF"/>
    <w:rsid w:val="00177210"/>
    <w:rsid w:val="00187257"/>
    <w:rsid w:val="00192C0D"/>
    <w:rsid w:val="001A3739"/>
    <w:rsid w:val="001D012B"/>
    <w:rsid w:val="001E3B3F"/>
    <w:rsid w:val="001E58E1"/>
    <w:rsid w:val="002133B4"/>
    <w:rsid w:val="0023063C"/>
    <w:rsid w:val="0023523A"/>
    <w:rsid w:val="00237E18"/>
    <w:rsid w:val="00247655"/>
    <w:rsid w:val="00254E94"/>
    <w:rsid w:val="002919D0"/>
    <w:rsid w:val="00292A32"/>
    <w:rsid w:val="002979E2"/>
    <w:rsid w:val="002A1CD0"/>
    <w:rsid w:val="002A7415"/>
    <w:rsid w:val="002D01FD"/>
    <w:rsid w:val="002D186F"/>
    <w:rsid w:val="002D6040"/>
    <w:rsid w:val="002F0682"/>
    <w:rsid w:val="002F25A9"/>
    <w:rsid w:val="002F55B6"/>
    <w:rsid w:val="0030296E"/>
    <w:rsid w:val="00304021"/>
    <w:rsid w:val="0030684F"/>
    <w:rsid w:val="00306FC9"/>
    <w:rsid w:val="0031502B"/>
    <w:rsid w:val="003164A0"/>
    <w:rsid w:val="00322DD7"/>
    <w:rsid w:val="0034024C"/>
    <w:rsid w:val="00346136"/>
    <w:rsid w:val="0034676C"/>
    <w:rsid w:val="003500EE"/>
    <w:rsid w:val="003710DF"/>
    <w:rsid w:val="00371321"/>
    <w:rsid w:val="00380CFD"/>
    <w:rsid w:val="00384885"/>
    <w:rsid w:val="0038756F"/>
    <w:rsid w:val="00392FFD"/>
    <w:rsid w:val="0039463F"/>
    <w:rsid w:val="003A6DAE"/>
    <w:rsid w:val="003D1567"/>
    <w:rsid w:val="003D260E"/>
    <w:rsid w:val="003E6310"/>
    <w:rsid w:val="004040B7"/>
    <w:rsid w:val="00405326"/>
    <w:rsid w:val="00405FF4"/>
    <w:rsid w:val="004114DE"/>
    <w:rsid w:val="00427EE3"/>
    <w:rsid w:val="004345E4"/>
    <w:rsid w:val="004415E0"/>
    <w:rsid w:val="004470A4"/>
    <w:rsid w:val="0045483B"/>
    <w:rsid w:val="00462135"/>
    <w:rsid w:val="0046426A"/>
    <w:rsid w:val="00470056"/>
    <w:rsid w:val="004766CE"/>
    <w:rsid w:val="004864C1"/>
    <w:rsid w:val="00487F7F"/>
    <w:rsid w:val="004979D9"/>
    <w:rsid w:val="004F6169"/>
    <w:rsid w:val="00533735"/>
    <w:rsid w:val="005748F2"/>
    <w:rsid w:val="00580786"/>
    <w:rsid w:val="005950EB"/>
    <w:rsid w:val="005A2D45"/>
    <w:rsid w:val="005A6D8F"/>
    <w:rsid w:val="005A7D61"/>
    <w:rsid w:val="005D230A"/>
    <w:rsid w:val="005F60F9"/>
    <w:rsid w:val="0062150C"/>
    <w:rsid w:val="0062562E"/>
    <w:rsid w:val="00635CE6"/>
    <w:rsid w:val="00640CAE"/>
    <w:rsid w:val="0064188D"/>
    <w:rsid w:val="00667FB3"/>
    <w:rsid w:val="006902D9"/>
    <w:rsid w:val="00696DA5"/>
    <w:rsid w:val="006A4F0E"/>
    <w:rsid w:val="006A773E"/>
    <w:rsid w:val="006B4101"/>
    <w:rsid w:val="006D434D"/>
    <w:rsid w:val="006F7B2C"/>
    <w:rsid w:val="00741ED9"/>
    <w:rsid w:val="00745A45"/>
    <w:rsid w:val="00783509"/>
    <w:rsid w:val="007A4ECB"/>
    <w:rsid w:val="007B1CCD"/>
    <w:rsid w:val="007B2ED4"/>
    <w:rsid w:val="007D308A"/>
    <w:rsid w:val="007D53DD"/>
    <w:rsid w:val="007E6D12"/>
    <w:rsid w:val="007F366F"/>
    <w:rsid w:val="007F6F78"/>
    <w:rsid w:val="008341AA"/>
    <w:rsid w:val="00845E56"/>
    <w:rsid w:val="00850317"/>
    <w:rsid w:val="008544E5"/>
    <w:rsid w:val="0086029E"/>
    <w:rsid w:val="00864D56"/>
    <w:rsid w:val="0087789D"/>
    <w:rsid w:val="0088430C"/>
    <w:rsid w:val="00886DC7"/>
    <w:rsid w:val="00893376"/>
    <w:rsid w:val="0089478E"/>
    <w:rsid w:val="008B13C1"/>
    <w:rsid w:val="008B75CC"/>
    <w:rsid w:val="008B786F"/>
    <w:rsid w:val="008D5811"/>
    <w:rsid w:val="00901C21"/>
    <w:rsid w:val="009216C7"/>
    <w:rsid w:val="00926334"/>
    <w:rsid w:val="009370A0"/>
    <w:rsid w:val="00941E11"/>
    <w:rsid w:val="00955471"/>
    <w:rsid w:val="00974170"/>
    <w:rsid w:val="00975240"/>
    <w:rsid w:val="00986103"/>
    <w:rsid w:val="00991EBD"/>
    <w:rsid w:val="009940E5"/>
    <w:rsid w:val="009B0BBC"/>
    <w:rsid w:val="009F40D9"/>
    <w:rsid w:val="009F63FA"/>
    <w:rsid w:val="009F696B"/>
    <w:rsid w:val="00A06D70"/>
    <w:rsid w:val="00A25965"/>
    <w:rsid w:val="00A36DBC"/>
    <w:rsid w:val="00A41A16"/>
    <w:rsid w:val="00A421F6"/>
    <w:rsid w:val="00A45DF4"/>
    <w:rsid w:val="00A561CB"/>
    <w:rsid w:val="00A71276"/>
    <w:rsid w:val="00A819D5"/>
    <w:rsid w:val="00AA0B6F"/>
    <w:rsid w:val="00AA3DF2"/>
    <w:rsid w:val="00AB2559"/>
    <w:rsid w:val="00AB461A"/>
    <w:rsid w:val="00AB4E15"/>
    <w:rsid w:val="00AE3F6A"/>
    <w:rsid w:val="00AF1AF0"/>
    <w:rsid w:val="00B00446"/>
    <w:rsid w:val="00B12B7F"/>
    <w:rsid w:val="00B501C8"/>
    <w:rsid w:val="00B510A2"/>
    <w:rsid w:val="00B56D4C"/>
    <w:rsid w:val="00B67CC9"/>
    <w:rsid w:val="00B72775"/>
    <w:rsid w:val="00B8187F"/>
    <w:rsid w:val="00B93777"/>
    <w:rsid w:val="00B95C47"/>
    <w:rsid w:val="00B96EC7"/>
    <w:rsid w:val="00BB4B17"/>
    <w:rsid w:val="00BB4CA4"/>
    <w:rsid w:val="00BE342D"/>
    <w:rsid w:val="00BE6D1E"/>
    <w:rsid w:val="00BF3467"/>
    <w:rsid w:val="00C30F24"/>
    <w:rsid w:val="00C66B80"/>
    <w:rsid w:val="00C71D02"/>
    <w:rsid w:val="00C80CD0"/>
    <w:rsid w:val="00C90E61"/>
    <w:rsid w:val="00C976AD"/>
    <w:rsid w:val="00CD6B76"/>
    <w:rsid w:val="00D27446"/>
    <w:rsid w:val="00D27731"/>
    <w:rsid w:val="00D342AF"/>
    <w:rsid w:val="00D62F57"/>
    <w:rsid w:val="00D844E7"/>
    <w:rsid w:val="00D85A2A"/>
    <w:rsid w:val="00D861E5"/>
    <w:rsid w:val="00DB1CCF"/>
    <w:rsid w:val="00DE63F4"/>
    <w:rsid w:val="00DF0E7E"/>
    <w:rsid w:val="00DF1F56"/>
    <w:rsid w:val="00DF789D"/>
    <w:rsid w:val="00E07F0C"/>
    <w:rsid w:val="00E13B3A"/>
    <w:rsid w:val="00E34BDA"/>
    <w:rsid w:val="00E509B3"/>
    <w:rsid w:val="00E73259"/>
    <w:rsid w:val="00E7694B"/>
    <w:rsid w:val="00E8235B"/>
    <w:rsid w:val="00E842CA"/>
    <w:rsid w:val="00E84F1C"/>
    <w:rsid w:val="00E85433"/>
    <w:rsid w:val="00EA56DA"/>
    <w:rsid w:val="00EB6873"/>
    <w:rsid w:val="00EC016B"/>
    <w:rsid w:val="00EC2B3A"/>
    <w:rsid w:val="00EC5B10"/>
    <w:rsid w:val="00EE0DC4"/>
    <w:rsid w:val="00F23137"/>
    <w:rsid w:val="00F42441"/>
    <w:rsid w:val="00F425DC"/>
    <w:rsid w:val="00F74914"/>
    <w:rsid w:val="00FA73B5"/>
    <w:rsid w:val="00FD1A3F"/>
    <w:rsid w:val="00FD1B29"/>
    <w:rsid w:val="00FE73E1"/>
    <w:rsid w:val="00FF1D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3" type="connector" idref="#_x0000_s1047"/>
        <o:r id="V:Rule14" type="connector" idref="#_x0000_s1026"/>
        <o:r id="V:Rule15" type="connector" idref="#_x0000_s1049"/>
        <o:r id="V:Rule16" type="connector" idref="#_x0000_s1048"/>
        <o:r id="V:Rule17" type="connector" idref="#_x0000_s1029"/>
        <o:r id="V:Rule18" type="connector" idref="#_x0000_s1033"/>
        <o:r id="V:Rule19" type="connector" idref="#_x0000_s1027"/>
        <o:r id="V:Rule20" type="connector" idref="#_x0000_s1036"/>
        <o:r id="V:Rule21" type="connector" idref="#_x0000_s1030"/>
        <o:r id="V:Rule22" type="connector" idref="#_x0000_s1032"/>
        <o:r id="V:Rule23" type="connector" idref="#_x0000_s1050"/>
        <o:r id="V:Rule24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4DC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10A1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0A1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0A1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rsid w:val="0089478E"/>
    <w:pPr>
      <w:numPr>
        <w:numId w:val="4"/>
      </w:numPr>
      <w:tabs>
        <w:tab w:val="center" w:pos="5620"/>
        <w:tab w:val="right" w:pos="10520"/>
      </w:tabs>
      <w:spacing w:line="240" w:lineRule="auto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9478E"/>
  </w:style>
  <w:style w:type="paragraph" w:styleId="Header">
    <w:name w:val="header"/>
    <w:basedOn w:val="Normal"/>
    <w:link w:val="HeaderChar"/>
    <w:uiPriority w:val="99"/>
    <w:semiHidden/>
    <w:unhideWhenUsed/>
    <w:rsid w:val="002D186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D186F"/>
  </w:style>
  <w:style w:type="paragraph" w:styleId="Footer">
    <w:name w:val="footer"/>
    <w:basedOn w:val="Normal"/>
    <w:link w:val="FooterChar"/>
    <w:uiPriority w:val="99"/>
    <w:unhideWhenUsed/>
    <w:rsid w:val="002D186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186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gi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F472E8-4477-453D-9328-2A91EE3977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432</Words>
  <Characters>2463</Characters>
  <Application>Microsoft Office Word</Application>
  <DocSecurity>0</DocSecurity>
  <Lines>20</Lines>
  <Paragraphs>5</Paragraphs>
  <ScaleCrop>false</ScaleCrop>
  <Company/>
  <LinksUpToDate>false</LinksUpToDate>
  <CharactersWithSpaces>2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6-03-29T11:52:00Z</cp:lastPrinted>
  <dcterms:created xsi:type="dcterms:W3CDTF">2016-03-29T11:52:00Z</dcterms:created>
  <dcterms:modified xsi:type="dcterms:W3CDTF">2016-03-29T12:21:00Z</dcterms:modified>
</cp:coreProperties>
</file>